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01EC48E" w14:textId="77777777" w:rsidR="00CF4E04" w:rsidRPr="00FA132D" w:rsidRDefault="00CF4E04" w:rsidP="00CF4E04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FA132D">
        <w:rPr>
          <w:rFonts w:ascii="Times New Roman" w:hAnsi="Times New Roman" w:cs="Times New Roman"/>
          <w:b/>
          <w:bCs/>
          <w:sz w:val="28"/>
          <w:szCs w:val="28"/>
          <w:lang w:val="nl-NL"/>
        </w:rPr>
        <w:t>Toán</w:t>
      </w:r>
    </w:p>
    <w:p w14:paraId="37672F5D" w14:textId="77777777" w:rsidR="00CF4E04" w:rsidRPr="00FA132D" w:rsidRDefault="00CF4E04" w:rsidP="00CF4E04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</w:pPr>
      <w:r w:rsidRPr="00FA132D"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>BÀI 61: PHÉP TRỪ PHÂN SỐ ( TIẾT 1)</w:t>
      </w:r>
    </w:p>
    <w:p w14:paraId="0C90E0F8" w14:textId="77777777" w:rsidR="00CF4E04" w:rsidRDefault="00CF4E04" w:rsidP="00CF4E04">
      <w:pPr>
        <w:widowControl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14:paraId="2D1339AD" w14:textId="77777777" w:rsidR="00CF4E04" w:rsidRPr="00FA132D" w:rsidRDefault="00CF4E04" w:rsidP="00CF4E04">
      <w:pPr>
        <w:widowControl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FA132D">
        <w:rPr>
          <w:rFonts w:ascii="Times New Roman" w:hAnsi="Times New Roman" w:cs="Times New Roman"/>
          <w:b/>
          <w:sz w:val="28"/>
          <w:szCs w:val="28"/>
          <w:lang w:val="nl-NL"/>
        </w:rPr>
        <w:t>I. YÊU CẦU CẦN ĐẠT:</w:t>
      </w:r>
    </w:p>
    <w:p w14:paraId="5598626F" w14:textId="77777777" w:rsidR="00CF4E04" w:rsidRPr="008F5F43" w:rsidRDefault="00CF4E04" w:rsidP="00CF4E04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8F5F43">
        <w:rPr>
          <w:rFonts w:ascii="Times New Roman" w:hAnsi="Times New Roman" w:cs="Times New Roman"/>
          <w:b/>
          <w:sz w:val="28"/>
          <w:szCs w:val="28"/>
          <w:lang w:val="nl-NL"/>
        </w:rPr>
        <w:t>1. Kiến thức, kĩ năng:</w:t>
      </w:r>
    </w:p>
    <w:p w14:paraId="52052C31" w14:textId="77777777" w:rsidR="00CF4E04" w:rsidRPr="00FA132D" w:rsidRDefault="00CF4E04" w:rsidP="00CF4E04">
      <w:pPr>
        <w:widowControl w:val="0"/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A132D">
        <w:rPr>
          <w:rFonts w:ascii="Times New Roman" w:hAnsi="Times New Roman" w:cs="Times New Roman"/>
          <w:sz w:val="28"/>
          <w:szCs w:val="28"/>
          <w:lang w:val="nl-NL"/>
        </w:rPr>
        <w:t xml:space="preserve">  - Thực hiện được phép trừ hai phân số cùng mẫu số </w:t>
      </w:r>
    </w:p>
    <w:p w14:paraId="2B7D34E9" w14:textId="77777777" w:rsidR="00CF4E04" w:rsidRPr="00FA132D" w:rsidRDefault="00CF4E04" w:rsidP="00CF4E04">
      <w:pPr>
        <w:widowControl w:val="0"/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A132D">
        <w:rPr>
          <w:rFonts w:ascii="Times New Roman" w:hAnsi="Times New Roman" w:cs="Times New Roman"/>
          <w:sz w:val="28"/>
          <w:szCs w:val="28"/>
          <w:lang w:val="nl-NL"/>
        </w:rPr>
        <w:t xml:space="preserve">  - Thực hiện được tính giá trị của biểu thức chứa phân số có các phép tính cộng, trừ. </w:t>
      </w:r>
    </w:p>
    <w:p w14:paraId="7D6391B4" w14:textId="77777777" w:rsidR="00CF4E04" w:rsidRPr="008F5F43" w:rsidRDefault="00CF4E04" w:rsidP="00CF4E04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iCs/>
          <w:sz w:val="28"/>
          <w:szCs w:val="28"/>
          <w:lang w:val="nl-NL"/>
        </w:rPr>
      </w:pPr>
      <w:r w:rsidRPr="008F5F43">
        <w:rPr>
          <w:rFonts w:ascii="Times New Roman" w:hAnsi="Times New Roman" w:cs="Times New Roman"/>
          <w:b/>
          <w:iCs/>
          <w:sz w:val="28"/>
          <w:szCs w:val="28"/>
          <w:lang w:val="nl-NL"/>
        </w:rPr>
        <w:t>2. Năng lực, phẩm chất:</w:t>
      </w:r>
    </w:p>
    <w:p w14:paraId="6FD99608" w14:textId="77777777" w:rsidR="00CF4E04" w:rsidRPr="00FA132D" w:rsidRDefault="00CF4E04" w:rsidP="00CF4E0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A132D">
        <w:rPr>
          <w:rFonts w:ascii="Times New Roman" w:hAnsi="Times New Roman" w:cs="Times New Roman"/>
          <w:sz w:val="28"/>
          <w:szCs w:val="28"/>
          <w:lang w:val="nl-NL"/>
        </w:rPr>
        <w:t>- Phát triển năng lực tư duy và  lập luận toán học.</w:t>
      </w:r>
    </w:p>
    <w:p w14:paraId="095DA3A0" w14:textId="77777777" w:rsidR="00CF4E04" w:rsidRPr="00FA132D" w:rsidRDefault="00CF4E04" w:rsidP="00CF4E0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A132D">
        <w:rPr>
          <w:rFonts w:ascii="Times New Roman" w:hAnsi="Times New Roman" w:cs="Times New Roman"/>
          <w:sz w:val="28"/>
          <w:szCs w:val="28"/>
          <w:lang w:val="nl-NL"/>
        </w:rPr>
        <w:t>- Năng lực tự chủ, tự học: Biết tự giác học tập, làm bài tập và các nhiệm vụ được giao.</w:t>
      </w:r>
    </w:p>
    <w:p w14:paraId="685AE832" w14:textId="77777777" w:rsidR="00CF4E04" w:rsidRPr="00FA132D" w:rsidRDefault="00CF4E04" w:rsidP="00CF4E0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A132D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>
        <w:rPr>
          <w:rFonts w:ascii="Times New Roman" w:hAnsi="Times New Roman" w:cs="Times New Roman"/>
          <w:sz w:val="28"/>
          <w:szCs w:val="28"/>
          <w:lang w:val="nl-NL"/>
        </w:rPr>
        <w:t>Năng lực giải quyết vấn đề và sáng tạo</w:t>
      </w:r>
    </w:p>
    <w:p w14:paraId="028AB36A" w14:textId="77777777" w:rsidR="00CF4E04" w:rsidRPr="00FA132D" w:rsidRDefault="00CF4E04" w:rsidP="00CF4E0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A132D">
        <w:rPr>
          <w:rFonts w:ascii="Times New Roman" w:hAnsi="Times New Roman" w:cs="Times New Roman"/>
          <w:sz w:val="28"/>
          <w:szCs w:val="28"/>
          <w:lang w:val="nl-NL"/>
        </w:rPr>
        <w:t>- Năng lực giao tiếp và hợp tác: Phát triển năng lực giao tiếp trong hoạt động nhóm.</w:t>
      </w:r>
    </w:p>
    <w:p w14:paraId="1E11968B" w14:textId="77777777" w:rsidR="00CF4E04" w:rsidRPr="00FA132D" w:rsidRDefault="00CF4E04" w:rsidP="00CF4E0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A132D">
        <w:rPr>
          <w:rFonts w:ascii="Times New Roman" w:hAnsi="Times New Roman" w:cs="Times New Roman"/>
          <w:sz w:val="28"/>
          <w:szCs w:val="28"/>
          <w:lang w:val="nl-NL"/>
        </w:rPr>
        <w:t>- Phẩm chất nhân ái: Có ý thức giúp đỡ lẫn nhau trong hoạt động nhóm để hoàn thành nhiệm vụ.</w:t>
      </w:r>
    </w:p>
    <w:p w14:paraId="23C90C58" w14:textId="77777777" w:rsidR="00CF4E04" w:rsidRPr="00FA132D" w:rsidRDefault="00CF4E04" w:rsidP="00CF4E0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A132D">
        <w:rPr>
          <w:rFonts w:ascii="Times New Roman" w:hAnsi="Times New Roman" w:cs="Times New Roman"/>
          <w:sz w:val="28"/>
          <w:szCs w:val="28"/>
          <w:lang w:val="nl-NL"/>
        </w:rPr>
        <w:t>- Phẩm chất chăm chỉ: Có ý thức tự giác học tập, trả lời câu hỏi; làm tốt các bài tập.</w:t>
      </w:r>
    </w:p>
    <w:p w14:paraId="72EB5F23" w14:textId="77777777" w:rsidR="00CF4E04" w:rsidRPr="00FA132D" w:rsidRDefault="00CF4E04" w:rsidP="00CF4E0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A132D">
        <w:rPr>
          <w:rFonts w:ascii="Times New Roman" w:hAnsi="Times New Roman" w:cs="Times New Roman"/>
          <w:sz w:val="28"/>
          <w:szCs w:val="28"/>
          <w:lang w:val="nl-NL"/>
        </w:rPr>
        <w:t>- Phẩm chất trách nhiệm: Biết giữ trật tự, lắng nghe và học tập nghiêm túc.</w:t>
      </w:r>
    </w:p>
    <w:p w14:paraId="4AADB361" w14:textId="77777777" w:rsidR="00CF4E04" w:rsidRPr="00FA132D" w:rsidRDefault="00CF4E04" w:rsidP="00CF4E04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FA132D">
        <w:rPr>
          <w:rFonts w:ascii="Times New Roman" w:hAnsi="Times New Roman" w:cs="Times New Roman"/>
          <w:b/>
          <w:sz w:val="28"/>
          <w:szCs w:val="28"/>
          <w:lang w:val="nl-NL"/>
        </w:rPr>
        <w:t>II. ĐỒ DÙNG DẠY HỌC.</w:t>
      </w:r>
    </w:p>
    <w:p w14:paraId="04C77F36" w14:textId="77777777" w:rsidR="00CF4E04" w:rsidRPr="00FA132D" w:rsidRDefault="00CF4E04" w:rsidP="00CF4E0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132D">
        <w:rPr>
          <w:rFonts w:ascii="Times New Roman" w:hAnsi="Times New Roman" w:cs="Times New Roman"/>
          <w:sz w:val="28"/>
          <w:szCs w:val="28"/>
        </w:rPr>
        <w:t>- Kế hoạch bài dạy, bài giảng Power point.</w:t>
      </w:r>
    </w:p>
    <w:p w14:paraId="7467EE77" w14:textId="77777777" w:rsidR="00CF4E04" w:rsidRPr="00FA132D" w:rsidRDefault="00CF4E04" w:rsidP="00CF4E0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132D">
        <w:rPr>
          <w:rFonts w:ascii="Times New Roman" w:hAnsi="Times New Roman" w:cs="Times New Roman"/>
          <w:sz w:val="28"/>
          <w:szCs w:val="28"/>
        </w:rPr>
        <w:t>- SGK và các thiết bị, học liệu phụ vụ cho tiết dạy.</w:t>
      </w:r>
    </w:p>
    <w:p w14:paraId="52343FBE" w14:textId="77777777" w:rsidR="00CF4E04" w:rsidRPr="00FA132D" w:rsidRDefault="00CF4E04" w:rsidP="00CF4E04">
      <w:pPr>
        <w:widowControl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A132D">
        <w:rPr>
          <w:rFonts w:ascii="Times New Roman" w:hAnsi="Times New Roman" w:cs="Times New Roman"/>
          <w:b/>
          <w:sz w:val="28"/>
          <w:szCs w:val="28"/>
        </w:rPr>
        <w:t xml:space="preserve">III. CÁC HOẠT ĐỘNG DẠY HỌC CHỦ </w:t>
      </w:r>
      <w:proofErr w:type="gramStart"/>
      <w:r w:rsidRPr="00FA132D">
        <w:rPr>
          <w:rFonts w:ascii="Times New Roman" w:hAnsi="Times New Roman" w:cs="Times New Roman"/>
          <w:b/>
          <w:sz w:val="28"/>
          <w:szCs w:val="28"/>
        </w:rPr>
        <w:t>YẾU .</w:t>
      </w:r>
      <w:proofErr w:type="gramEnd"/>
    </w:p>
    <w:tbl>
      <w:tblPr>
        <w:tblW w:w="92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17"/>
        <w:gridCol w:w="4230"/>
      </w:tblGrid>
      <w:tr w:rsidR="00CF4E04" w:rsidRPr="00FA132D" w14:paraId="1863F708" w14:textId="77777777" w:rsidTr="00982B56">
        <w:tc>
          <w:tcPr>
            <w:tcW w:w="5017" w:type="dxa"/>
            <w:tcBorders>
              <w:top w:val="single" w:sz="4" w:space="0" w:color="auto"/>
              <w:bottom w:val="single" w:sz="4" w:space="0" w:color="auto"/>
            </w:tcBorders>
          </w:tcPr>
          <w:p w14:paraId="397E473F" w14:textId="77777777" w:rsidR="00CF4E04" w:rsidRPr="00FA132D" w:rsidRDefault="00CF4E04" w:rsidP="00982B5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b/>
                <w:sz w:val="28"/>
                <w:szCs w:val="28"/>
              </w:rPr>
              <w:t>Hoạt động của GV</w:t>
            </w:r>
          </w:p>
        </w:tc>
        <w:tc>
          <w:tcPr>
            <w:tcW w:w="4230" w:type="dxa"/>
            <w:tcBorders>
              <w:top w:val="single" w:sz="4" w:space="0" w:color="auto"/>
              <w:bottom w:val="single" w:sz="4" w:space="0" w:color="auto"/>
            </w:tcBorders>
          </w:tcPr>
          <w:p w14:paraId="3C8012F4" w14:textId="77777777" w:rsidR="00CF4E04" w:rsidRPr="00FA132D" w:rsidRDefault="00CF4E04" w:rsidP="00982B56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b/>
                <w:sz w:val="28"/>
                <w:szCs w:val="28"/>
              </w:rPr>
              <w:t>Hoạt động của HS</w:t>
            </w:r>
          </w:p>
        </w:tc>
      </w:tr>
      <w:tr w:rsidR="00CF4E04" w:rsidRPr="00FA132D" w14:paraId="06E70EC6" w14:textId="77777777" w:rsidTr="00982B56">
        <w:tc>
          <w:tcPr>
            <w:tcW w:w="5017" w:type="dxa"/>
            <w:tcBorders>
              <w:top w:val="single" w:sz="4" w:space="0" w:color="auto"/>
            </w:tcBorders>
          </w:tcPr>
          <w:p w14:paraId="4E089FF5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b/>
                <w:sz w:val="28"/>
                <w:szCs w:val="28"/>
              </w:rPr>
              <w:t>1. Khởi động (3-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  <w:r w:rsidRPr="00FA132D">
              <w:rPr>
                <w:rFonts w:ascii="Times New Roman" w:hAnsi="Times New Roman" w:cs="Times New Roman"/>
                <w:b/>
                <w:sz w:val="28"/>
                <w:szCs w:val="28"/>
              </w:rPr>
              <w:t>’):</w:t>
            </w:r>
          </w:p>
          <w:p w14:paraId="3BED60BB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a. Mục tiêu: </w:t>
            </w:r>
          </w:p>
          <w:p w14:paraId="1CA4C0E6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- Tạo không khí vui vẻ, phấn khởi trước giờ học.</w:t>
            </w:r>
          </w:p>
          <w:p w14:paraId="7788FEA9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b. Cách tiến hành:</w:t>
            </w:r>
          </w:p>
          <w:p w14:paraId="5D9E81B1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- GV tổ chức HS hát và vận động theo nhạc bài “Lí ngựa ô” để khởi động bài học.</w:t>
            </w:r>
          </w:p>
          <w:p w14:paraId="24E25D83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- GV nhận xét, tuyên dương.</w:t>
            </w:r>
          </w:p>
          <w:p w14:paraId="1B2A27E2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- GV dẫn dắt vào bài mới</w:t>
            </w:r>
          </w:p>
        </w:tc>
        <w:tc>
          <w:tcPr>
            <w:tcW w:w="4230" w:type="dxa"/>
            <w:tcBorders>
              <w:top w:val="single" w:sz="4" w:space="0" w:color="auto"/>
            </w:tcBorders>
          </w:tcPr>
          <w:p w14:paraId="3B48D2E8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3CFE4E5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98D2480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6BDE6FE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E53635C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0178608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- HS tham gia</w:t>
            </w:r>
          </w:p>
          <w:p w14:paraId="417DB0EE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DF97401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HS lắng nghe </w:t>
            </w:r>
          </w:p>
          <w:p w14:paraId="35E4002A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F4E04" w:rsidRPr="00FA132D" w14:paraId="282B3C2B" w14:textId="77777777" w:rsidTr="00982B56">
        <w:tc>
          <w:tcPr>
            <w:tcW w:w="5017" w:type="dxa"/>
          </w:tcPr>
          <w:p w14:paraId="692E684A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b/>
                <w:sz w:val="28"/>
                <w:szCs w:val="28"/>
              </w:rPr>
              <w:t>2. Khám phá (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9-10</w:t>
            </w:r>
            <w:r w:rsidRPr="00FA132D">
              <w:rPr>
                <w:rFonts w:ascii="Times New Roman" w:hAnsi="Times New Roman" w:cs="Times New Roman"/>
                <w:b/>
                <w:sz w:val="28"/>
                <w:szCs w:val="28"/>
              </w:rPr>
              <w:t>’):</w:t>
            </w:r>
          </w:p>
          <w:p w14:paraId="3463DF16" w14:textId="77777777" w:rsidR="00CF4E04" w:rsidRPr="00FA132D" w:rsidRDefault="00CF4E04" w:rsidP="00982B56">
            <w:pPr>
              <w:widowControl w:val="0"/>
              <w:tabs>
                <w:tab w:val="left" w:pos="567"/>
              </w:tabs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a. Mục tiêu:  </w:t>
            </w:r>
          </w:p>
          <w:p w14:paraId="767220A9" w14:textId="77777777" w:rsidR="00CF4E04" w:rsidRPr="00FA132D" w:rsidRDefault="00CF4E04" w:rsidP="00982B56">
            <w:pPr>
              <w:widowControl w:val="0"/>
              <w:tabs>
                <w:tab w:val="left" w:pos="567"/>
              </w:tabs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FA132D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- Thực hiện được phép trừ hai phân số cùng mẫu số </w:t>
            </w:r>
          </w:p>
          <w:p w14:paraId="135BF326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FA132D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-  Thực hiện được tính giá trị của biểu thức chứa phân số có các phép tính cộng, trừ</w:t>
            </w:r>
          </w:p>
          <w:p w14:paraId="498BC71B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FA132D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b. Cách tiến hành: </w:t>
            </w:r>
          </w:p>
          <w:p w14:paraId="12622988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 GV nêu thực tế như phần khám phá trong SGK</w:t>
            </w:r>
          </w:p>
          <w:tbl>
            <w:tblPr>
              <w:tblW w:w="478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741"/>
              <w:gridCol w:w="2047"/>
            </w:tblGrid>
            <w:tr w:rsidR="00CF4E04" w:rsidRPr="00FA132D" w14:paraId="0F9A1B95" w14:textId="77777777" w:rsidTr="00982B56">
              <w:tc>
                <w:tcPr>
                  <w:tcW w:w="27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AE00E43" w14:textId="77777777" w:rsidR="00CF4E04" w:rsidRPr="00FA132D" w:rsidRDefault="00CF4E04" w:rsidP="00982B56">
                  <w:pPr>
                    <w:widowControl w:val="0"/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FA132D"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lastRenderedPageBreak/>
                    <w:drawing>
                      <wp:inline distT="0" distB="0" distL="0" distR="0" wp14:anchorId="165878BD" wp14:editId="5B1CA04F">
                        <wp:extent cx="1701800" cy="622300"/>
                        <wp:effectExtent l="0" t="0" r="0" b="6350"/>
                        <wp:docPr id="112" name="Picture 112" descr="61 Phép trừ phân số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2" descr="61 Phép trừ phân số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0" cy="622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0900198" w14:textId="77777777" w:rsidR="00CF4E04" w:rsidRPr="00FA132D" w:rsidRDefault="00CF4E04" w:rsidP="00982B56">
                  <w:pPr>
                    <w:widowControl w:val="0"/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FA132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Tớ có </w:t>
                  </w:r>
                  <w:r w:rsidRPr="00FA132D">
                    <w:rPr>
                      <w:rFonts w:ascii="Times New Roman" w:hAnsi="Times New Roman" w:cs="Times New Roman"/>
                      <w:position w:val="-24"/>
                      <w:sz w:val="28"/>
                      <w:szCs w:val="28"/>
                    </w:rPr>
                    <w:object w:dxaOrig="240" w:dyaOrig="620" w14:anchorId="373EE4BF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.25pt;height:30.65pt" o:ole="">
                        <v:imagedata r:id="rId8" o:title=""/>
                      </v:shape>
                      <o:OLEObject Type="Embed" ProgID="Equation.DSMT4" ShapeID="_x0000_i1025" DrawAspect="Content" ObjectID="_1838219797" r:id="rId9"/>
                    </w:object>
                  </w:r>
                  <w:r w:rsidRPr="00FA132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 cái </w:t>
                  </w:r>
                  <w:proofErr w:type="gramStart"/>
                  <w:r w:rsidRPr="00FA132D">
                    <w:rPr>
                      <w:rFonts w:ascii="Times New Roman" w:hAnsi="Times New Roman" w:cs="Times New Roman"/>
                      <w:sz w:val="28"/>
                      <w:szCs w:val="28"/>
                    </w:rPr>
                    <w:t>bánh ,</w:t>
                  </w:r>
                  <w:proofErr w:type="gramEnd"/>
                  <w:r w:rsidRPr="00FA132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tớ đã ăn  </w:t>
                  </w:r>
                  <w:r w:rsidRPr="00FA132D">
                    <w:rPr>
                      <w:rFonts w:ascii="Times New Roman" w:hAnsi="Times New Roman" w:cs="Times New Roman"/>
                      <w:position w:val="-24"/>
                      <w:sz w:val="28"/>
                      <w:szCs w:val="28"/>
                    </w:rPr>
                    <w:object w:dxaOrig="240" w:dyaOrig="620" w14:anchorId="02DA37A7">
                      <v:shape id="_x0000_i1026" type="#_x0000_t75" style="width:12.25pt;height:30.65pt" o:ole="">
                        <v:imagedata r:id="rId10" o:title=""/>
                      </v:shape>
                      <o:OLEObject Type="Embed" ProgID="Equation.DSMT4" ShapeID="_x0000_i1026" DrawAspect="Content" ObjectID="_1838219798" r:id="rId11"/>
                    </w:object>
                  </w:r>
                  <w:r w:rsidRPr="00FA132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cái bánh . Hỏi tớ còn lại mấy phần của cái </w:t>
                  </w:r>
                  <w:proofErr w:type="gramStart"/>
                  <w:r w:rsidRPr="00FA132D">
                    <w:rPr>
                      <w:rFonts w:ascii="Times New Roman" w:hAnsi="Times New Roman" w:cs="Times New Roman"/>
                      <w:sz w:val="28"/>
                      <w:szCs w:val="28"/>
                    </w:rPr>
                    <w:t>bánh ?</w:t>
                  </w:r>
                  <w:proofErr w:type="gramEnd"/>
                  <w:r w:rsidRPr="00FA132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</w:tc>
            </w:tr>
          </w:tbl>
          <w:p w14:paraId="2620E42B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+ Yêu cầu HS trả lời câu </w:t>
            </w:r>
            <w:proofErr w:type="gramStart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hỏi :</w:t>
            </w:r>
            <w:proofErr w:type="gramEnd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6DE1292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? Ban đầu Việt có mấy phần cái </w:t>
            </w:r>
            <w:proofErr w:type="gramStart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bánh ?</w:t>
            </w:r>
            <w:proofErr w:type="gramEnd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07B59C9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7303954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? Việt đã ăn mấy phần cái </w:t>
            </w:r>
            <w:proofErr w:type="gramStart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bánh ?</w:t>
            </w:r>
            <w:proofErr w:type="gramEnd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0142607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003C491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Yêu cầu HS thảo luận nhóm 2 để tìm phép tính </w:t>
            </w:r>
          </w:p>
          <w:p w14:paraId="1B98C957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F70E034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- GV gợi ý để HS tự tìm cách thực hiện dựa vào bài phép cộng phân số đã học </w:t>
            </w:r>
          </w:p>
          <w:p w14:paraId="3855FD50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HS và GV nhận xét và chốt kết quả đúng </w:t>
            </w:r>
          </w:p>
          <w:p w14:paraId="55E3B868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GV yêu cầu HS nêu cách thực hiện phép trừ hai phân số cùng mẫu số </w:t>
            </w:r>
          </w:p>
          <w:p w14:paraId="1C265F86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72B672F" w14:textId="77777777" w:rsidR="00CF4E04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7221ED6" w14:textId="77777777" w:rsidR="00CF4E04" w:rsidRPr="00AC5F1B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14"/>
                <w:szCs w:val="14"/>
              </w:rPr>
            </w:pPr>
          </w:p>
          <w:p w14:paraId="6305CA63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- Gọi HS đọc phần in đậm SGK</w:t>
            </w:r>
          </w:p>
          <w:p w14:paraId="70321F37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b/>
                <w:sz w:val="28"/>
                <w:szCs w:val="28"/>
              </w:rPr>
              <w:t>3. Luyện tập (16-1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  <w:r w:rsidRPr="00FA132D">
              <w:rPr>
                <w:rFonts w:ascii="Times New Roman" w:hAnsi="Times New Roman" w:cs="Times New Roman"/>
                <w:b/>
                <w:sz w:val="28"/>
                <w:szCs w:val="28"/>
              </w:rPr>
              <w:t>’)</w:t>
            </w:r>
          </w:p>
          <w:p w14:paraId="4DE4665C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a. Mục tiêu: </w:t>
            </w:r>
          </w:p>
          <w:p w14:paraId="4E37A81E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Củng cố cách trừ 2 phân số cùng mẫu số </w:t>
            </w:r>
          </w:p>
          <w:p w14:paraId="483978CA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Thực hiện được tính giá trị của biểu thức chứa phân số có các phép tính cộng, trừ. </w:t>
            </w:r>
          </w:p>
          <w:p w14:paraId="5FDBBAD1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. Cách tiến hành:</w:t>
            </w:r>
          </w:p>
          <w:p w14:paraId="0B9AD12D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FA132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Bài 1/80 ( Làm việc cá nhân)</w:t>
            </w:r>
          </w:p>
          <w:p w14:paraId="4D575861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Yêu cầu HS nêu yêu cầu bài</w:t>
            </w:r>
          </w:p>
          <w:p w14:paraId="2AE66173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HS thực hiện bài làm vào vở, GV soi HS nhận xét.</w:t>
            </w:r>
          </w:p>
          <w:p w14:paraId="633534F1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Lưu ý HS cách trình bày .</w:t>
            </w:r>
          </w:p>
          <w:p w14:paraId="0B3CFC49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3DA7443A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54F13864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450D2D91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2599FA54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1F253C83" w14:textId="77777777" w:rsidR="00CF4E04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728F38D1" w14:textId="77777777" w:rsidR="00CF4E04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7B8391D9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017F2FA4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nl-NL"/>
              </w:rPr>
            </w:pPr>
            <w:r w:rsidRPr="00FA132D">
              <w:rPr>
                <w:rFonts w:ascii="Times New Roman" w:hAnsi="Times New Roman" w:cs="Times New Roman"/>
                <w:i/>
                <w:iCs/>
                <w:sz w:val="28"/>
                <w:szCs w:val="28"/>
                <w:lang w:val="nl-NL"/>
              </w:rPr>
              <w:t xml:space="preserve">?Muốn trừ 2 phân số cùng mẫu số em làm </w:t>
            </w:r>
            <w:r w:rsidRPr="00FA132D">
              <w:rPr>
                <w:rFonts w:ascii="Times New Roman" w:hAnsi="Times New Roman" w:cs="Times New Roman"/>
                <w:i/>
                <w:iCs/>
                <w:sz w:val="28"/>
                <w:szCs w:val="28"/>
                <w:lang w:val="nl-NL"/>
              </w:rPr>
              <w:lastRenderedPageBreak/>
              <w:t>thế nào ?</w:t>
            </w:r>
          </w:p>
          <w:p w14:paraId="07535929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GV nhận xét, chốt đáp án đúng, tuyên dương.</w:t>
            </w:r>
          </w:p>
          <w:p w14:paraId="23901E50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Chốt: Ghi nhớ và áp dụng quy tắc phép trừ hai phân số cùng mẫu số</w:t>
            </w:r>
          </w:p>
          <w:p w14:paraId="6AE7ACAD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FA132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Bài 2/80   ( Cá nhân - nhóm đôi)</w:t>
            </w:r>
          </w:p>
          <w:p w14:paraId="54D86797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- GV phân tích mẫu hình a</w:t>
            </w:r>
          </w:p>
          <w:p w14:paraId="0D0ADBF5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- Yêu cầu HS thực hiện yêu cầu vào b/c, sau đó trao đổi N2 về các phép tính</w:t>
            </w:r>
          </w:p>
          <w:p w14:paraId="74A50025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- GV gọi theo nhóm trình bày</w:t>
            </w:r>
          </w:p>
          <w:p w14:paraId="790389D8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7CC0DCB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43ED2A2" wp14:editId="29238C2F">
                  <wp:extent cx="2832100" cy="894304"/>
                  <wp:effectExtent l="0" t="0" r="6350" b="1270"/>
                  <wp:docPr id="115" name="Picture 115" descr="Viết phép tính thích hợp với mỗi hình (theo mẫu)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 descr="Viết phép tính thích hợp với mỗi hình (theo mẫu)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4644" cy="8951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A39F4FF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? Làm thế nào em xác định được 2 phân </w:t>
            </w:r>
            <w:proofErr w:type="gramStart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số ?</w:t>
            </w:r>
            <w:proofErr w:type="gramEnd"/>
          </w:p>
          <w:p w14:paraId="6C78A2B7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6B073CA4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0FAE4AA7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2C72B1E0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- </w:t>
            </w:r>
            <w:r w:rsidRPr="00FA132D">
              <w:rPr>
                <w:rFonts w:ascii="Times New Roman" w:hAnsi="Times New Roman" w:cs="Times New Roman"/>
                <w:bCs/>
                <w:sz w:val="28"/>
                <w:szCs w:val="28"/>
              </w:rPr>
              <w:t>GV nhận xét, tuyên dương</w:t>
            </w:r>
          </w:p>
          <w:p w14:paraId="471EA39C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- Chốt: Củng cố cách thực hiện được phép trừ phân số tương ứng với các hình vẽ đã cho. </w:t>
            </w:r>
          </w:p>
        </w:tc>
        <w:tc>
          <w:tcPr>
            <w:tcW w:w="4230" w:type="dxa"/>
          </w:tcPr>
          <w:p w14:paraId="7D776B37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9590B1F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80CA511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82539DE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729D870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B60EB8B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0392FCE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CEBB280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HS lắng nghe </w:t>
            </w:r>
          </w:p>
          <w:p w14:paraId="692BA8F9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AFE43D4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77D0106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19CF0F6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CD4E688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E9CCF17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0C17D8C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9FA35AF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EEA3B89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AFAE31F" w14:textId="77777777" w:rsidR="00CF4E04" w:rsidRPr="00AC5F1B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14:paraId="55E7C266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0895A0FE">
                <v:shape id="_x0000_i1027" type="#_x0000_t75" style="width:12.25pt;height:30.65pt" o:ole="">
                  <v:imagedata r:id="rId8" o:title=""/>
                </v:shape>
                <o:OLEObject Type="Embed" ProgID="Equation.DSMT4" ShapeID="_x0000_i1027" DrawAspect="Content" ObjectID="_1838219799" r:id="rId13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cái bánh</w:t>
            </w:r>
          </w:p>
          <w:p w14:paraId="3719AE5A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6F4DE0E7">
                <v:shape id="_x0000_i1028" type="#_x0000_t75" style="width:12.25pt;height:30.65pt" o:ole="">
                  <v:imagedata r:id="rId10" o:title=""/>
                </v:shape>
                <o:OLEObject Type="Embed" ProgID="Equation.DSMT4" ShapeID="_x0000_i1028" DrawAspect="Content" ObjectID="_1838219800" r:id="rId14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cái bánh</w:t>
            </w:r>
          </w:p>
          <w:p w14:paraId="6F4290BA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Phép </w:t>
            </w:r>
            <w:proofErr w:type="gramStart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trừ :</w:t>
            </w:r>
            <w:proofErr w:type="gramEnd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19B9EA55">
                <v:shape id="_x0000_i1029" type="#_x0000_t75" style="width:12.25pt;height:30.65pt" o:ole="">
                  <v:imagedata r:id="rId8" o:title=""/>
                </v:shape>
                <o:OLEObject Type="Embed" ProgID="Equation.DSMT4" ShapeID="_x0000_i1029" DrawAspect="Content" ObjectID="_1838219801" r:id="rId15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-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0C5F8324">
                <v:shape id="_x0000_i1030" type="#_x0000_t75" style="width:12.25pt;height:30.65pt" o:ole="">
                  <v:imagedata r:id="rId10" o:title=""/>
                </v:shape>
                <o:OLEObject Type="Embed" ProgID="Equation.DSMT4" ShapeID="_x0000_i1030" DrawAspect="Content" ObjectID="_1838219802" r:id="rId16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= ? </w:t>
            </w:r>
          </w:p>
          <w:p w14:paraId="67B72E32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- HS làm bài vào b/c</w:t>
            </w:r>
          </w:p>
          <w:p w14:paraId="79743377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Kết </w:t>
            </w:r>
            <w:proofErr w:type="gramStart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quả :</w:t>
            </w:r>
            <w:proofErr w:type="gramEnd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4736C1C3">
                <v:shape id="_x0000_i1031" type="#_x0000_t75" style="width:12.25pt;height:30.65pt" o:ole="">
                  <v:imagedata r:id="rId8" o:title=""/>
                </v:shape>
                <o:OLEObject Type="Embed" ProgID="Equation.DSMT4" ShapeID="_x0000_i1031" DrawAspect="Content" ObjectID="_1838219803" r:id="rId17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-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1AB42CD6">
                <v:shape id="_x0000_i1032" type="#_x0000_t75" style="width:12.25pt;height:30.65pt" o:ole="">
                  <v:imagedata r:id="rId10" o:title=""/>
                </v:shape>
                <o:OLEObject Type="Embed" ProgID="Equation.DSMT4" ShapeID="_x0000_i1032" DrawAspect="Content" ObjectID="_1838219804" r:id="rId18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= 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60" w:dyaOrig="620" w14:anchorId="0D28BCCD">
                <v:shape id="_x0000_i1033" type="#_x0000_t75" style="width:49pt;height:30.65pt" o:ole="">
                  <v:imagedata r:id="rId19" o:title=""/>
                </v:shape>
                <o:OLEObject Type="Embed" ProgID="Equation.DSMT4" ShapeID="_x0000_i1033" DrawAspect="Content" ObjectID="_1838219805" r:id="rId20"/>
              </w:object>
            </w:r>
          </w:p>
          <w:p w14:paraId="79E74D5E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Trả lời: Việt đã ăn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 w14:anchorId="6EDFBAA5">
                <v:shape id="_x0000_i1034" type="#_x0000_t75" style="width:11.5pt;height:30.65pt" o:ole="">
                  <v:imagedata r:id="rId21" o:title=""/>
                </v:shape>
                <o:OLEObject Type="Embed" ProgID="Equation.DSMT4" ShapeID="_x0000_i1034" DrawAspect="Content" ObjectID="_1838219806" r:id="rId22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phần cái bánh </w:t>
            </w:r>
          </w:p>
          <w:p w14:paraId="39901A24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- Muốn trừ hai phân số cùng mẫu </w:t>
            </w:r>
            <w:proofErr w:type="gramStart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số ,</w:t>
            </w:r>
            <w:proofErr w:type="gramEnd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ta tử số của phân số thứ nhất cho tử số của phân số thứ hai và giữ nguyên mẫu số  </w:t>
            </w:r>
          </w:p>
          <w:p w14:paraId="6847AED1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- HS đọc</w:t>
            </w:r>
          </w:p>
          <w:p w14:paraId="210A7CAB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A5D5F73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B238283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C52BD38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D320130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2643B05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A390B93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97E01A9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- HS nêu</w:t>
            </w:r>
          </w:p>
          <w:p w14:paraId="62128284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HS làm bài </w:t>
            </w:r>
          </w:p>
          <w:p w14:paraId="7B25DEC9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60" w:dyaOrig="620" w14:anchorId="1808324C">
                <v:shape id="_x0000_i1035" type="#_x0000_t75" style="width:38.3pt;height:30.65pt" o:ole="">
                  <v:imagedata r:id="rId23" o:title=""/>
                </v:shape>
                <o:OLEObject Type="Embed" ProgID="Equation.DSMT4" ShapeID="_x0000_i1035" DrawAspect="Content" ObjectID="_1838219807" r:id="rId24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20" w:dyaOrig="620" w14:anchorId="0D7E45E2">
                <v:shape id="_x0000_i1036" type="#_x0000_t75" style="width:51.3pt;height:30.65pt" o:ole="">
                  <v:imagedata r:id="rId25" o:title=""/>
                </v:shape>
                <o:OLEObject Type="Embed" ProgID="Equation.DSMT4" ShapeID="_x0000_i1036" DrawAspect="Content" ObjectID="_1838219808" r:id="rId26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6E0C73E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920" w:dyaOrig="620" w14:anchorId="404BB263">
                <v:shape id="_x0000_i1037" type="#_x0000_t75" style="width:95pt;height:30.65pt" o:ole="">
                  <v:imagedata r:id="rId27" o:title=""/>
                </v:shape>
                <o:OLEObject Type="Embed" ProgID="Equation.DSMT4" ShapeID="_x0000_i1037" DrawAspect="Content" ObjectID="_1838219809" r:id="rId28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  <w:p w14:paraId="28488A0A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80" w:dyaOrig="620" w14:anchorId="33075E27">
                <v:shape id="_x0000_i1038" type="#_x0000_t75" style="width:39.05pt;height:30.65pt" o:ole="">
                  <v:imagedata r:id="rId29" o:title=""/>
                </v:shape>
                <o:OLEObject Type="Embed" ProgID="Equation.DSMT4" ShapeID="_x0000_i1038" DrawAspect="Content" ObjectID="_1838219810" r:id="rId30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40" w:dyaOrig="620" w14:anchorId="3CB3BE02">
                <v:shape id="_x0000_i1039" type="#_x0000_t75" style="width:56.7pt;height:30.65pt" o:ole="">
                  <v:imagedata r:id="rId31" o:title=""/>
                </v:shape>
                <o:OLEObject Type="Embed" ProgID="Equation.DSMT4" ShapeID="_x0000_i1039" DrawAspect="Content" ObjectID="_1838219811" r:id="rId32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1E4667F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+ Bạn hãy nêu cách làm phần b.</w:t>
            </w:r>
          </w:p>
          <w:p w14:paraId="323CC6D7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+ Bạn hãy nêu quy tắc trừ hai phân số có cùng mẫu số.</w:t>
            </w:r>
          </w:p>
          <w:p w14:paraId="60A5027E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55D8B31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0B1B476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C64EEA8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7246A10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B05C924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8026869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F6C4135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- HS quan sát hình a, mẫu</w:t>
            </w:r>
          </w:p>
          <w:p w14:paraId="770E8FE0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568D2346">
                <v:shape id="_x0000_i1040" type="#_x0000_t75" style="width:12.25pt;height:30.65pt" o:ole="">
                  <v:imagedata r:id="rId33" o:title=""/>
                </v:shape>
                <o:OLEObject Type="Embed" ProgID="Equation.DSMT4" ShapeID="_x0000_i1040" DrawAspect="Content" ObjectID="_1838219812" r:id="rId34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 w14:anchorId="7F8F1861">
                <v:shape id="_x0000_i1041" type="#_x0000_t75" style="width:11.5pt;height:30.65pt" o:ole="">
                  <v:imagedata r:id="rId35" o:title=""/>
                </v:shape>
                <o:OLEObject Type="Embed" ProgID="Equation.DSMT4" ShapeID="_x0000_i1041" DrawAspect="Content" ObjectID="_1838219813" r:id="rId36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 w14:anchorId="2FA74D48">
                <v:shape id="_x0000_i1042" type="#_x0000_t75" style="width:11.5pt;height:30.65pt" o:ole="">
                  <v:imagedata r:id="rId37" o:title=""/>
                </v:shape>
                <o:OLEObject Type="Embed" ProgID="Equation.DSMT4" ShapeID="_x0000_i1042" DrawAspect="Content" ObjectID="_1838219814" r:id="rId38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4B28DDF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99" w:dyaOrig="620" w14:anchorId="404C895D">
                <v:shape id="_x0000_i1043" type="#_x0000_t75" style="width:51.3pt;height:30.65pt" o:ole="">
                  <v:imagedata r:id="rId39" o:title=""/>
                </v:shape>
                <o:OLEObject Type="Embed" ProgID="Equation.DSMT4" ShapeID="_x0000_i1043" DrawAspect="Content" ObjectID="_1838219815" r:id="rId40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0F9637A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80" w:dyaOrig="620" w14:anchorId="533E9631">
                <v:shape id="_x0000_i1044" type="#_x0000_t75" style="width:49pt;height:30.65pt" o:ole="">
                  <v:imagedata r:id="rId41" o:title=""/>
                </v:shape>
                <o:OLEObject Type="Embed" ProgID="Equation.DSMT4" ShapeID="_x0000_i1044" DrawAspect="Content" ObjectID="_1838219816" r:id="rId42"/>
              </w:object>
            </w:r>
          </w:p>
          <w:p w14:paraId="0A6A1365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276B587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F1EB97C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8BEA1CA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- Các nhóm lắng nghe, nhận xét</w:t>
            </w:r>
          </w:p>
          <w:p w14:paraId="645190C2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FA132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MS là tổng </w:t>
            </w:r>
            <w:r w:rsidRPr="00FA132D"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r w:rsidRPr="00FA132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phần được chia; TS của PS thứ nhất là tổng số phần được tô màu; TS của PS thứ hai là số phần bị tách ra</w:t>
            </w:r>
          </w:p>
        </w:tc>
      </w:tr>
      <w:tr w:rsidR="00CF4E04" w:rsidRPr="00FA132D" w14:paraId="24B226C6" w14:textId="77777777" w:rsidTr="00982B56">
        <w:tc>
          <w:tcPr>
            <w:tcW w:w="5017" w:type="dxa"/>
          </w:tcPr>
          <w:p w14:paraId="1DB0015C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3. Vận dụng trải nghiệm (3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4</w:t>
            </w:r>
            <w:r w:rsidRPr="00FA132D">
              <w:rPr>
                <w:rFonts w:ascii="Times New Roman" w:hAnsi="Times New Roman" w:cs="Times New Roman"/>
                <w:b/>
                <w:sz w:val="28"/>
                <w:szCs w:val="28"/>
              </w:rPr>
              <w:t>’).</w:t>
            </w:r>
          </w:p>
          <w:p w14:paraId="0430E1B2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a. Mục tiêu:</w:t>
            </w:r>
          </w:p>
          <w:p w14:paraId="624F10C6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- Củng cố những kiến thức đã học trong tiết học để học sinh khắc sâu nội dung.</w:t>
            </w:r>
          </w:p>
          <w:p w14:paraId="0E437518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- Vận dụng kiến thức đã học vào thực tiễn.</w:t>
            </w:r>
          </w:p>
          <w:p w14:paraId="4CEFC22E" w14:textId="77777777" w:rsidR="00CF4E04" w:rsidRPr="00FA132D" w:rsidRDefault="00CF4E04" w:rsidP="00982B56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Tạo không khí vui vẻ, hào hứng, lưu luyến sau khi học </w:t>
            </w:r>
          </w:p>
          <w:p w14:paraId="24F93BD9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b. Cách tiến hành:</w:t>
            </w:r>
          </w:p>
          <w:p w14:paraId="0879C535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GV tổ chức </w:t>
            </w:r>
            <w:proofErr w:type="gramStart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bằng  hình</w:t>
            </w:r>
            <w:proofErr w:type="gramEnd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thức trò chơi </w:t>
            </w:r>
            <w:r w:rsidRPr="00FA132D">
              <w:rPr>
                <w:rFonts w:ascii="Times New Roman" w:hAnsi="Times New Roman" w:cs="Times New Roman"/>
                <w:i/>
                <w:sz w:val="28"/>
                <w:szCs w:val="28"/>
              </w:rPr>
              <w:t>Tiếp sức</w: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28F3FC5" w14:textId="77777777" w:rsidR="00CF4E04" w:rsidRPr="00FA132D" w:rsidRDefault="00CF4E04" w:rsidP="00982B56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proofErr w:type="gramStart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>Tính :</w:t>
            </w:r>
            <w:proofErr w:type="gramEnd"/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 a.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240" w:dyaOrig="620" w14:anchorId="2314B4BD">
                <v:shape id="_x0000_i1045" type="#_x0000_t75" style="width:12.25pt;height:30.65pt" o:ole="">
                  <v:imagedata r:id="rId43" o:title=""/>
                </v:shape>
                <o:OLEObject Type="Embed" ProgID="Equation.DSMT4" ShapeID="_x0000_i1045" DrawAspect="Content" ObjectID="_1838219817" r:id="rId44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240" w:dyaOrig="620" w14:anchorId="6C666F74">
                <v:shape id="_x0000_i1046" type="#_x0000_t75" style="width:12.25pt;height:30.65pt" o:ole="">
                  <v:imagedata r:id="rId45" o:title=""/>
                </v:shape>
                <o:OLEObject Type="Embed" ProgID="Equation.DSMT4" ShapeID="_x0000_i1046" DrawAspect="Content" ObjectID="_1838219818" r:id="rId46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          b.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600" w:dyaOrig="620" w14:anchorId="30CEA935">
                <v:shape id="_x0000_i1047" type="#_x0000_t75" style="width:30.65pt;height:30.65pt" o:ole="">
                  <v:imagedata r:id="rId47" o:title=""/>
                </v:shape>
                <o:OLEObject Type="Embed" ProgID="Equation.DSMT4" ShapeID="_x0000_i1047" DrawAspect="Content" ObjectID="_1838219819" r:id="rId48"/>
              </w:object>
            </w:r>
            <w:r w:rsidRPr="00FA132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t xml:space="preserve">             </w:t>
            </w: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FA132D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1340" w:dyaOrig="620" w14:anchorId="033E17AC">
                <v:shape id="_x0000_i1048" type="#_x0000_t75" style="width:65.1pt;height:30.65pt" o:ole="">
                  <v:imagedata r:id="rId49" o:title=""/>
                </v:shape>
                <o:OLEObject Type="Embed" ProgID="Equation.DSMT4" ShapeID="_x0000_i1048" DrawAspect="Content" ObjectID="_1838219820" r:id="rId50"/>
              </w:object>
            </w:r>
          </w:p>
          <w:p w14:paraId="0C8E4747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Nhận xét và tuyên dương những em làm tốt  </w:t>
            </w:r>
          </w:p>
        </w:tc>
        <w:tc>
          <w:tcPr>
            <w:tcW w:w="4230" w:type="dxa"/>
          </w:tcPr>
          <w:p w14:paraId="4951390C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C065B6C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AEE24D0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D070C98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27ACC34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BF8CE72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3149FF1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948A0B1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2496C5C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 HS tham gia chơi. </w:t>
            </w:r>
          </w:p>
          <w:p w14:paraId="45CED8E4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B638A02" w14:textId="77777777" w:rsidR="00CF4E04" w:rsidRPr="00FA132D" w:rsidRDefault="00CF4E04" w:rsidP="00982B5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A132D">
              <w:rPr>
                <w:rFonts w:ascii="Times New Roman" w:hAnsi="Times New Roman" w:cs="Times New Roman"/>
                <w:sz w:val="28"/>
                <w:szCs w:val="28"/>
              </w:rPr>
              <w:t xml:space="preserve">- HS lắng nghe </w:t>
            </w:r>
          </w:p>
        </w:tc>
      </w:tr>
    </w:tbl>
    <w:p w14:paraId="61864EAC" w14:textId="77777777" w:rsidR="00CF4E04" w:rsidRDefault="00CF4E04" w:rsidP="00CF4E04">
      <w:pPr>
        <w:keepNext/>
        <w:keepLines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14:paraId="78850707" w14:textId="77777777" w:rsidR="00CF4E04" w:rsidRPr="00FA132D" w:rsidRDefault="00CF4E04" w:rsidP="00CF4E04">
      <w:pPr>
        <w:keepNext/>
        <w:keepLines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FA132D">
        <w:rPr>
          <w:rFonts w:ascii="Times New Roman" w:hAnsi="Times New Roman" w:cs="Times New Roman"/>
          <w:b/>
          <w:sz w:val="28"/>
          <w:szCs w:val="28"/>
          <w:lang w:val="nl-NL"/>
        </w:rPr>
        <w:t>* Điều chỉnh sau tiết dạy:</w:t>
      </w:r>
    </w:p>
    <w:p w14:paraId="448271D8" w14:textId="226BA2FD" w:rsidR="00D026D6" w:rsidRPr="00A80A95" w:rsidRDefault="00CF4E04" w:rsidP="00CF4E04">
      <w:r w:rsidRPr="00FA132D">
        <w:rPr>
          <w:rFonts w:ascii="Times New Roman" w:hAnsi="Times New Roman" w:cs="Times New Roman"/>
          <w:bCs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sectPr w:rsidR="00D026D6" w:rsidRPr="00A80A95" w:rsidSect="00B93D45">
      <w:headerReference w:type="default" r:id="rId51"/>
      <w:footerReference w:type="default" r:id="rId52"/>
      <w:pgSz w:w="11909" w:h="16834" w:code="9"/>
      <w:pgMar w:top="1134" w:right="1134" w:bottom="1134" w:left="1701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6235F9C" w14:textId="77777777" w:rsidR="00331CA3" w:rsidRDefault="00331CA3" w:rsidP="00517AA2">
      <w:pPr>
        <w:spacing w:after="0" w:line="240" w:lineRule="auto"/>
      </w:pPr>
      <w:r>
        <w:separator/>
      </w:r>
    </w:p>
  </w:endnote>
  <w:endnote w:type="continuationSeparator" w:id="0">
    <w:p w14:paraId="6860B5AA" w14:textId="77777777" w:rsidR="00331CA3" w:rsidRDefault="00331CA3" w:rsidP="00517A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93454552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D335135" w14:textId="26E84311" w:rsidR="00DE25A2" w:rsidRPr="0090192D" w:rsidRDefault="00DE25A2" w:rsidP="0090192D">
        <w:pPr>
          <w:pStyle w:val="Footer"/>
          <w:ind w:firstLine="2880"/>
          <w:jc w:val="center"/>
          <w:rPr>
            <w:rFonts w:ascii="Times New Roman" w:hAnsi="Times New Roman" w:cs="Times New Roman"/>
            <w:i/>
            <w:iCs/>
            <w:noProof/>
            <w:sz w:val="28"/>
            <w:szCs w:val="28"/>
          </w:rPr>
        </w:pPr>
        <w:r w:rsidRPr="002F1F9C">
          <w:rPr>
            <w:rFonts w:ascii="Times New Roman" w:hAnsi="Times New Roman" w:cs="Times New Roman"/>
            <w:noProof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61312" behindDoc="0" locked="0" layoutInCell="1" allowOverlap="1" wp14:anchorId="4A34327C" wp14:editId="7FA9AC0C">
                  <wp:simplePos x="0" y="0"/>
                  <wp:positionH relativeFrom="column">
                    <wp:posOffset>-12700</wp:posOffset>
                  </wp:positionH>
                  <wp:positionV relativeFrom="paragraph">
                    <wp:posOffset>-24130</wp:posOffset>
                  </wp:positionV>
                  <wp:extent cx="6019800" cy="0"/>
                  <wp:effectExtent l="0" t="0" r="0" b="0"/>
                  <wp:wrapNone/>
                  <wp:docPr id="3" name="Straight Connector 3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60198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mc:Choice>
            <mc:Fallback xmlns:w16sdtdh="http://schemas.microsoft.com/office/word/2020/wordml/sdtdatahash" xmlns:oel="http://schemas.microsoft.com/office/2019/extlst">
              <w:pict>
                <v:line w14:anchorId="701EABCD" id="Straight Connector 3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1pt,-1.9pt" to="473pt,-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" strokecolor="black [3200]" strokeweight=".5pt">
                  <v:stroke joinstyle="miter"/>
                </v:line>
              </w:pict>
            </mc:Fallback>
          </mc:AlternateContent>
        </w:r>
        <w:r w:rsidRPr="002F1F9C">
          <w:rPr>
            <w:rFonts w:ascii="Times New Roman" w:hAnsi="Times New Roman" w:cs="Times New Roman"/>
            <w:sz w:val="28"/>
            <w:szCs w:val="28"/>
          </w:rPr>
          <w:t xml:space="preserve">                             </w:t>
        </w:r>
        <w:r w:rsidRPr="002F1F9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F1F9C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2F1F9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Pr="002F1F9C">
          <w:rPr>
            <w:rFonts w:ascii="Times New Roman" w:hAnsi="Times New Roman" w:cs="Times New Roman"/>
            <w:noProof/>
            <w:sz w:val="28"/>
            <w:szCs w:val="28"/>
          </w:rPr>
          <w:t>2</w:t>
        </w:r>
        <w:r w:rsidRPr="002F1F9C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  <w:r>
          <w:rPr>
            <w:noProof/>
          </w:rPr>
          <w:tab/>
        </w:r>
      </w:p>
    </w:sdtContent>
  </w:sdt>
  <w:p w14:paraId="68D473D7" w14:textId="042D2F51" w:rsidR="00DE25A2" w:rsidRDefault="00DE25A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32E7D05" w14:textId="77777777" w:rsidR="00331CA3" w:rsidRDefault="00331CA3" w:rsidP="00517AA2">
      <w:pPr>
        <w:spacing w:after="0" w:line="240" w:lineRule="auto"/>
      </w:pPr>
      <w:r>
        <w:separator/>
      </w:r>
    </w:p>
  </w:footnote>
  <w:footnote w:type="continuationSeparator" w:id="0">
    <w:p w14:paraId="6ABAC000" w14:textId="77777777" w:rsidR="00331CA3" w:rsidRDefault="00331CA3" w:rsidP="00517A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713694" w14:textId="62C13989" w:rsidR="00DE25A2" w:rsidRPr="006B01E4" w:rsidRDefault="00DE25A2">
    <w:pPr>
      <w:pStyle w:val="Header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9C9164F" wp14:editId="32EEE8E2">
              <wp:simplePos x="0" y="0"/>
              <wp:positionH relativeFrom="column">
                <wp:posOffset>-32385</wp:posOffset>
              </wp:positionH>
              <wp:positionV relativeFrom="paragraph">
                <wp:posOffset>222250</wp:posOffset>
              </wp:positionV>
              <wp:extent cx="6019800" cy="0"/>
              <wp:effectExtent l="0" t="0" r="0" b="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0198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 xmlns:w16sdtdh="http://schemas.microsoft.com/office/word/2020/wordml/sdtdatahash" xmlns:oel="http://schemas.microsoft.com/office/2019/extlst">
          <w:pict>
            <v:line w14:anchorId="4E30079B" id="Straight Connector 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.55pt,17.5pt" to="471.45pt,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" strokecolor="black [3200]" strokeweight=".5pt">
              <v:stroke joinstyle="miter"/>
            </v:line>
          </w:pict>
        </mc:Fallback>
      </mc:AlternateContent>
    </w:r>
    <w:r w:rsidRPr="006B01E4">
      <w:rPr>
        <w:rFonts w:ascii="Times New Roman" w:hAnsi="Times New Roman" w:cs="Times New Roman"/>
        <w:sz w:val="28"/>
        <w:szCs w:val="28"/>
      </w:rPr>
      <w:t>Trường Tiểu học Bạch Đằ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5963DAF"/>
    <w:multiLevelType w:val="hybridMultilevel"/>
    <w:tmpl w:val="D772CEF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ED486C"/>
    <w:multiLevelType w:val="hybridMultilevel"/>
    <w:tmpl w:val="B3B479C8"/>
    <w:lvl w:ilvl="0" w:tplc="9150536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73F6FDB"/>
    <w:multiLevelType w:val="hybridMultilevel"/>
    <w:tmpl w:val="312CD81E"/>
    <w:lvl w:ilvl="0" w:tplc="DA9AD75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907235"/>
    <w:multiLevelType w:val="hybridMultilevel"/>
    <w:tmpl w:val="D772CE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B36111"/>
    <w:multiLevelType w:val="hybridMultilevel"/>
    <w:tmpl w:val="D3563F1A"/>
    <w:lvl w:ilvl="0" w:tplc="18C8069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187DB8"/>
    <w:multiLevelType w:val="hybridMultilevel"/>
    <w:tmpl w:val="CFEC4D04"/>
    <w:lvl w:ilvl="0" w:tplc="1ABC006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DFE08B8"/>
    <w:multiLevelType w:val="hybridMultilevel"/>
    <w:tmpl w:val="A386B9CE"/>
    <w:lvl w:ilvl="0" w:tplc="0A64F042">
      <w:start w:val="2"/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7B0132A4"/>
    <w:multiLevelType w:val="hybridMultilevel"/>
    <w:tmpl w:val="0BDEC986"/>
    <w:lvl w:ilvl="0" w:tplc="22D0EBA8">
      <w:start w:val="3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4"/>
  </w:num>
  <w:num w:numId="5">
    <w:abstractNumId w:val="6"/>
  </w:num>
  <w:num w:numId="6">
    <w:abstractNumId w:val="7"/>
  </w:num>
  <w:num w:numId="7">
    <w:abstractNumId w:val="3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8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42B0"/>
    <w:rsid w:val="000132C1"/>
    <w:rsid w:val="00022473"/>
    <w:rsid w:val="0006291E"/>
    <w:rsid w:val="00077640"/>
    <w:rsid w:val="00077840"/>
    <w:rsid w:val="0008263F"/>
    <w:rsid w:val="00083D9B"/>
    <w:rsid w:val="00087EAC"/>
    <w:rsid w:val="00091887"/>
    <w:rsid w:val="00091B10"/>
    <w:rsid w:val="000957DF"/>
    <w:rsid w:val="000A0F36"/>
    <w:rsid w:val="000A7BD6"/>
    <w:rsid w:val="000B3A71"/>
    <w:rsid w:val="000B6BCC"/>
    <w:rsid w:val="000C14B3"/>
    <w:rsid w:val="000C2D57"/>
    <w:rsid w:val="000C6C49"/>
    <w:rsid w:val="000D6186"/>
    <w:rsid w:val="000F3907"/>
    <w:rsid w:val="000F6C1F"/>
    <w:rsid w:val="0011718D"/>
    <w:rsid w:val="0013478F"/>
    <w:rsid w:val="00142791"/>
    <w:rsid w:val="00144A84"/>
    <w:rsid w:val="0014797A"/>
    <w:rsid w:val="001606FD"/>
    <w:rsid w:val="00165F86"/>
    <w:rsid w:val="001E31AA"/>
    <w:rsid w:val="001E343B"/>
    <w:rsid w:val="001E39FB"/>
    <w:rsid w:val="001E3BFB"/>
    <w:rsid w:val="00200691"/>
    <w:rsid w:val="00200CA9"/>
    <w:rsid w:val="00213842"/>
    <w:rsid w:val="002427D1"/>
    <w:rsid w:val="002463AC"/>
    <w:rsid w:val="00276B8F"/>
    <w:rsid w:val="002813DA"/>
    <w:rsid w:val="00283C7D"/>
    <w:rsid w:val="002A01F3"/>
    <w:rsid w:val="002B3B9A"/>
    <w:rsid w:val="002B65A9"/>
    <w:rsid w:val="002B6FAF"/>
    <w:rsid w:val="002C48C6"/>
    <w:rsid w:val="002D4513"/>
    <w:rsid w:val="002F1F9C"/>
    <w:rsid w:val="002F2D46"/>
    <w:rsid w:val="002F3197"/>
    <w:rsid w:val="002F7FF3"/>
    <w:rsid w:val="00301114"/>
    <w:rsid w:val="00303888"/>
    <w:rsid w:val="00305954"/>
    <w:rsid w:val="00314748"/>
    <w:rsid w:val="00331CA3"/>
    <w:rsid w:val="00333494"/>
    <w:rsid w:val="00352ADC"/>
    <w:rsid w:val="003546E8"/>
    <w:rsid w:val="003567C7"/>
    <w:rsid w:val="00377AEE"/>
    <w:rsid w:val="00382FDA"/>
    <w:rsid w:val="003859CC"/>
    <w:rsid w:val="0038748C"/>
    <w:rsid w:val="003B3D10"/>
    <w:rsid w:val="003B7F51"/>
    <w:rsid w:val="003C2077"/>
    <w:rsid w:val="003E066F"/>
    <w:rsid w:val="003E1564"/>
    <w:rsid w:val="003E4EB1"/>
    <w:rsid w:val="003E67CC"/>
    <w:rsid w:val="003F5FFE"/>
    <w:rsid w:val="004105F8"/>
    <w:rsid w:val="00417654"/>
    <w:rsid w:val="00421BD5"/>
    <w:rsid w:val="004410ED"/>
    <w:rsid w:val="00441A4B"/>
    <w:rsid w:val="00455774"/>
    <w:rsid w:val="00465F97"/>
    <w:rsid w:val="00471D3F"/>
    <w:rsid w:val="00475B86"/>
    <w:rsid w:val="00477286"/>
    <w:rsid w:val="00492E9E"/>
    <w:rsid w:val="004C5197"/>
    <w:rsid w:val="004C577C"/>
    <w:rsid w:val="004D4A87"/>
    <w:rsid w:val="004E6A80"/>
    <w:rsid w:val="004F7B86"/>
    <w:rsid w:val="00501415"/>
    <w:rsid w:val="00503834"/>
    <w:rsid w:val="00504116"/>
    <w:rsid w:val="00517AA2"/>
    <w:rsid w:val="00533EEF"/>
    <w:rsid w:val="005354F1"/>
    <w:rsid w:val="005403FF"/>
    <w:rsid w:val="0054370A"/>
    <w:rsid w:val="00552A29"/>
    <w:rsid w:val="00552EFF"/>
    <w:rsid w:val="00571065"/>
    <w:rsid w:val="00593742"/>
    <w:rsid w:val="005A6F5E"/>
    <w:rsid w:val="005C51B5"/>
    <w:rsid w:val="00602BCE"/>
    <w:rsid w:val="00607A82"/>
    <w:rsid w:val="006159BC"/>
    <w:rsid w:val="00616FA0"/>
    <w:rsid w:val="006237F5"/>
    <w:rsid w:val="00624638"/>
    <w:rsid w:val="00625C38"/>
    <w:rsid w:val="006407E7"/>
    <w:rsid w:val="00654420"/>
    <w:rsid w:val="00660013"/>
    <w:rsid w:val="00666947"/>
    <w:rsid w:val="00680F42"/>
    <w:rsid w:val="00684109"/>
    <w:rsid w:val="00685043"/>
    <w:rsid w:val="00686589"/>
    <w:rsid w:val="00687B0F"/>
    <w:rsid w:val="006967D9"/>
    <w:rsid w:val="006A09C4"/>
    <w:rsid w:val="006A1431"/>
    <w:rsid w:val="006A483A"/>
    <w:rsid w:val="006A6E33"/>
    <w:rsid w:val="006B01E4"/>
    <w:rsid w:val="006B2837"/>
    <w:rsid w:val="006B5C21"/>
    <w:rsid w:val="006E064D"/>
    <w:rsid w:val="006E7164"/>
    <w:rsid w:val="006F0A6D"/>
    <w:rsid w:val="006F6B6E"/>
    <w:rsid w:val="0072405B"/>
    <w:rsid w:val="0076341E"/>
    <w:rsid w:val="00767A05"/>
    <w:rsid w:val="0077228B"/>
    <w:rsid w:val="007751F3"/>
    <w:rsid w:val="00777AFA"/>
    <w:rsid w:val="00786F57"/>
    <w:rsid w:val="007B3E61"/>
    <w:rsid w:val="007B58C3"/>
    <w:rsid w:val="007C23CA"/>
    <w:rsid w:val="007F08A3"/>
    <w:rsid w:val="007F20E3"/>
    <w:rsid w:val="007F798D"/>
    <w:rsid w:val="00806235"/>
    <w:rsid w:val="0083012C"/>
    <w:rsid w:val="00834736"/>
    <w:rsid w:val="0084253D"/>
    <w:rsid w:val="00880291"/>
    <w:rsid w:val="00891F1F"/>
    <w:rsid w:val="00894C14"/>
    <w:rsid w:val="008A6E34"/>
    <w:rsid w:val="008B159B"/>
    <w:rsid w:val="008C67F2"/>
    <w:rsid w:val="008D42B0"/>
    <w:rsid w:val="008D6016"/>
    <w:rsid w:val="008D6BE8"/>
    <w:rsid w:val="008D7B24"/>
    <w:rsid w:val="0090192D"/>
    <w:rsid w:val="009041E9"/>
    <w:rsid w:val="0092257F"/>
    <w:rsid w:val="009265EF"/>
    <w:rsid w:val="00944FB1"/>
    <w:rsid w:val="009622A9"/>
    <w:rsid w:val="009728CA"/>
    <w:rsid w:val="00972BD2"/>
    <w:rsid w:val="009803DC"/>
    <w:rsid w:val="009951EF"/>
    <w:rsid w:val="00996871"/>
    <w:rsid w:val="009A27F9"/>
    <w:rsid w:val="009A6A7F"/>
    <w:rsid w:val="009B0A73"/>
    <w:rsid w:val="009B319E"/>
    <w:rsid w:val="009C6E04"/>
    <w:rsid w:val="009D3CD5"/>
    <w:rsid w:val="009F5730"/>
    <w:rsid w:val="00A06ADB"/>
    <w:rsid w:val="00A37E15"/>
    <w:rsid w:val="00A41490"/>
    <w:rsid w:val="00A44B42"/>
    <w:rsid w:val="00A47F8D"/>
    <w:rsid w:val="00A6018F"/>
    <w:rsid w:val="00A67472"/>
    <w:rsid w:val="00A72C19"/>
    <w:rsid w:val="00A753AF"/>
    <w:rsid w:val="00A80A95"/>
    <w:rsid w:val="00A9341B"/>
    <w:rsid w:val="00AA5A9E"/>
    <w:rsid w:val="00AB6B00"/>
    <w:rsid w:val="00AC25DD"/>
    <w:rsid w:val="00AE2D31"/>
    <w:rsid w:val="00AE3B81"/>
    <w:rsid w:val="00AF4633"/>
    <w:rsid w:val="00B012F0"/>
    <w:rsid w:val="00B06FD9"/>
    <w:rsid w:val="00B141E4"/>
    <w:rsid w:val="00B21602"/>
    <w:rsid w:val="00B46DC3"/>
    <w:rsid w:val="00B47431"/>
    <w:rsid w:val="00B50E5D"/>
    <w:rsid w:val="00B51239"/>
    <w:rsid w:val="00B57DEC"/>
    <w:rsid w:val="00B632A9"/>
    <w:rsid w:val="00B66331"/>
    <w:rsid w:val="00B73DD0"/>
    <w:rsid w:val="00B93D45"/>
    <w:rsid w:val="00BA665A"/>
    <w:rsid w:val="00BA6E78"/>
    <w:rsid w:val="00BC5A5C"/>
    <w:rsid w:val="00BD1A9E"/>
    <w:rsid w:val="00BD6109"/>
    <w:rsid w:val="00BF38E6"/>
    <w:rsid w:val="00C11B23"/>
    <w:rsid w:val="00C15750"/>
    <w:rsid w:val="00C20BF7"/>
    <w:rsid w:val="00C21D95"/>
    <w:rsid w:val="00C43575"/>
    <w:rsid w:val="00C525DB"/>
    <w:rsid w:val="00C67A46"/>
    <w:rsid w:val="00C71CB2"/>
    <w:rsid w:val="00C92E0B"/>
    <w:rsid w:val="00C96793"/>
    <w:rsid w:val="00CA4BF9"/>
    <w:rsid w:val="00CB1EFF"/>
    <w:rsid w:val="00CB303B"/>
    <w:rsid w:val="00CD6937"/>
    <w:rsid w:val="00CF4E04"/>
    <w:rsid w:val="00D026D6"/>
    <w:rsid w:val="00D075CF"/>
    <w:rsid w:val="00D07C6D"/>
    <w:rsid w:val="00D10E6D"/>
    <w:rsid w:val="00D16DE0"/>
    <w:rsid w:val="00D22345"/>
    <w:rsid w:val="00D26647"/>
    <w:rsid w:val="00D324A7"/>
    <w:rsid w:val="00D33967"/>
    <w:rsid w:val="00D44F90"/>
    <w:rsid w:val="00D5578F"/>
    <w:rsid w:val="00D6001A"/>
    <w:rsid w:val="00D82849"/>
    <w:rsid w:val="00D95927"/>
    <w:rsid w:val="00DB2892"/>
    <w:rsid w:val="00DB2AC1"/>
    <w:rsid w:val="00DC22B9"/>
    <w:rsid w:val="00DD49C5"/>
    <w:rsid w:val="00DD7C86"/>
    <w:rsid w:val="00DE25A2"/>
    <w:rsid w:val="00DE2740"/>
    <w:rsid w:val="00E079FC"/>
    <w:rsid w:val="00E115BD"/>
    <w:rsid w:val="00E12CCA"/>
    <w:rsid w:val="00E17293"/>
    <w:rsid w:val="00E35C3E"/>
    <w:rsid w:val="00E52DFF"/>
    <w:rsid w:val="00E81C1D"/>
    <w:rsid w:val="00E8267A"/>
    <w:rsid w:val="00EA5706"/>
    <w:rsid w:val="00EA5DD4"/>
    <w:rsid w:val="00EB46D1"/>
    <w:rsid w:val="00EB5359"/>
    <w:rsid w:val="00EB63FF"/>
    <w:rsid w:val="00EC0832"/>
    <w:rsid w:val="00ED484A"/>
    <w:rsid w:val="00ED4E8B"/>
    <w:rsid w:val="00ED5FE9"/>
    <w:rsid w:val="00EF5F0E"/>
    <w:rsid w:val="00F00047"/>
    <w:rsid w:val="00F042B4"/>
    <w:rsid w:val="00F06C17"/>
    <w:rsid w:val="00F25C9B"/>
    <w:rsid w:val="00F33F6E"/>
    <w:rsid w:val="00F444A0"/>
    <w:rsid w:val="00F472BB"/>
    <w:rsid w:val="00F50F6F"/>
    <w:rsid w:val="00F77021"/>
    <w:rsid w:val="00F9378B"/>
    <w:rsid w:val="00F9675B"/>
    <w:rsid w:val="00FA2461"/>
    <w:rsid w:val="00FA482B"/>
    <w:rsid w:val="00FA72B2"/>
    <w:rsid w:val="00FC7AFB"/>
    <w:rsid w:val="00FD0732"/>
    <w:rsid w:val="00FD6BA4"/>
    <w:rsid w:val="00FE6772"/>
    <w:rsid w:val="00FF0AD8"/>
    <w:rsid w:val="00FF7B0D"/>
    <w:rsid w:val="00FF7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77CB1C"/>
  <w15:docId w15:val="{F6220206-78A2-4456-B71A-EE92DC2F2E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D42B0"/>
    <w:pPr>
      <w:spacing w:after="200" w:line="276" w:lineRule="auto"/>
    </w:pPr>
    <w:rPr>
      <w:rFonts w:asciiTheme="minorHAnsi" w:hAnsiTheme="minorHAnsi"/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753A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753AF"/>
    <w:pPr>
      <w:keepNext/>
      <w:spacing w:before="240" w:after="60" w:line="259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8D42B0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17A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7AA2"/>
    <w:rPr>
      <w:rFonts w:asciiTheme="minorHAnsi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517A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7AA2"/>
    <w:rPr>
      <w:rFonts w:asciiTheme="minorHAnsi" w:hAnsiTheme="minorHAnsi"/>
      <w:sz w:val="22"/>
    </w:rPr>
  </w:style>
  <w:style w:type="paragraph" w:styleId="NormalWeb">
    <w:name w:val="Normal (Web)"/>
    <w:basedOn w:val="Normal"/>
    <w:link w:val="NormalWebChar"/>
    <w:unhideWhenUsed/>
    <w:qFormat/>
    <w:rsid w:val="009728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728CA"/>
    <w:rPr>
      <w:color w:val="0563C1" w:themeColor="hyperlink"/>
      <w:u w:val="single"/>
    </w:rPr>
  </w:style>
  <w:style w:type="character" w:styleId="Strong">
    <w:name w:val="Strong"/>
    <w:basedOn w:val="DefaultParagraphFont"/>
    <w:qFormat/>
    <w:rsid w:val="007751F3"/>
    <w:rPr>
      <w:b/>
      <w:bCs/>
    </w:rPr>
  </w:style>
  <w:style w:type="paragraph" w:styleId="ListParagraph">
    <w:name w:val="List Paragraph"/>
    <w:aliases w:val="Medium Grid 1 - Accent 22,Numbered List,HPL01,List Paragraph1,bullet,Cita extensa,Colorful List - Accent 13"/>
    <w:basedOn w:val="Normal"/>
    <w:link w:val="ListParagraphChar"/>
    <w:uiPriority w:val="34"/>
    <w:qFormat/>
    <w:rsid w:val="007751F3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  <w:style w:type="paragraph" w:customStyle="1" w:styleId="TableParagraph">
    <w:name w:val="Table Paragraph"/>
    <w:basedOn w:val="Normal"/>
    <w:uiPriority w:val="1"/>
    <w:qFormat/>
    <w:rsid w:val="00A753AF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character" w:styleId="Emphasis">
    <w:name w:val="Emphasis"/>
    <w:qFormat/>
    <w:rsid w:val="00A753AF"/>
    <w:rPr>
      <w:i/>
      <w:iCs/>
    </w:rPr>
  </w:style>
  <w:style w:type="character" w:customStyle="1" w:styleId="ListParagraphChar">
    <w:name w:val="List Paragraph Char"/>
    <w:aliases w:val="Medium Grid 1 - Accent 22 Char,Numbered List Char,HPL01 Char,List Paragraph1 Char,bullet Char,Cita extensa Char,Colorful List - Accent 13 Char"/>
    <w:link w:val="ListParagraph"/>
    <w:uiPriority w:val="34"/>
    <w:qFormat/>
    <w:rsid w:val="00A753AF"/>
    <w:rPr>
      <w:rFonts w:ascii=".VnTime" w:eastAsia="Times New Roman" w:hAnsi=".VnTime" w:cs="Times New Roman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A753AF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NormalWebChar">
    <w:name w:val="Normal (Web) Char"/>
    <w:link w:val="NormalWeb"/>
    <w:uiPriority w:val="99"/>
    <w:rsid w:val="00A753AF"/>
    <w:rPr>
      <w:rFonts w:eastAsia="Times New Roman" w:cs="Times New Roman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A753A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809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21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10" Type="http://schemas.openxmlformats.org/officeDocument/2006/relationships/image" Target="media/image3.wmf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8" Type="http://schemas.openxmlformats.org/officeDocument/2006/relationships/image" Target="media/image2.wmf"/><Relationship Id="rId5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7</TotalTime>
  <Pages>3</Pages>
  <Words>704</Words>
  <Characters>4019</Characters>
  <Application>Microsoft Office Word</Application>
  <DocSecurity>0</DocSecurity>
  <Lines>33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Nguyễn Lê Minh Châu</cp:lastModifiedBy>
  <cp:revision>84</cp:revision>
  <cp:lastPrinted>2024-09-08T06:28:00Z</cp:lastPrinted>
  <dcterms:created xsi:type="dcterms:W3CDTF">2023-11-07T07:11:00Z</dcterms:created>
  <dcterms:modified xsi:type="dcterms:W3CDTF">2026-04-20T12:48:00Z</dcterms:modified>
</cp:coreProperties>
</file>